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96" r:id="rId2"/>
    <p:sldId id="257" r:id="rId3"/>
    <p:sldId id="294" r:id="rId4"/>
    <p:sldId id="295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308" r:id="rId16"/>
    <p:sldId id="271" r:id="rId17"/>
    <p:sldId id="272" r:id="rId18"/>
    <p:sldId id="273" r:id="rId19"/>
    <p:sldId id="274" r:id="rId20"/>
    <p:sldId id="275" r:id="rId21"/>
    <p:sldId id="309" r:id="rId22"/>
    <p:sldId id="277" r:id="rId23"/>
    <p:sldId id="278" r:id="rId24"/>
    <p:sldId id="279" r:id="rId25"/>
    <p:sldId id="280" r:id="rId26"/>
    <p:sldId id="310" r:id="rId27"/>
    <p:sldId id="297" r:id="rId28"/>
    <p:sldId id="289" r:id="rId29"/>
    <p:sldId id="298" r:id="rId30"/>
    <p:sldId id="299" r:id="rId31"/>
    <p:sldId id="302" r:id="rId32"/>
    <p:sldId id="301" r:id="rId33"/>
    <p:sldId id="305" r:id="rId34"/>
    <p:sldId id="307" r:id="rId35"/>
    <p:sldId id="303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56" d="100"/>
          <a:sy n="56" d="100"/>
        </p:scale>
        <p:origin x="-252" y="-90"/>
      </p:cViewPr>
      <p:guideLst>
        <p:guide orient="horz" pos="3029"/>
        <p:guide pos="45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CC7A33-8F1D-4E47-9B23-E571AAD8FD89}" type="datetimeFigureOut">
              <a:rPr lang="en-US" smtClean="0"/>
              <a:pPr/>
              <a:t>10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5F2A54-3269-4A3E-8637-A1345A56E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65C47-4D01-425B-8B0C-3CD23BB269FA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5A269-2816-4A2D-B7AA-380C21550F39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48529-EFF2-45BD-8D37-CF9993FB0A4C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C0EEF-8A17-4C11-A136-3783240423A7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DD280-3854-479E-94F0-02E21C18C864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595BF-1166-4C16-8843-56D50DBE23FC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AAD7F-C203-4504-9656-18A2B24E8972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78F6A-395B-436E-8759-7D523CA5B768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31BB-BE10-4B02-A858-E7F8F7CE16EC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635B-452B-461F-913A-9CF992A14E16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06640-00AC-4EC0-90BC-575A3C023ECA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2A3139-501D-40E8-B449-346741A9DA8F}" type="datetime1">
              <a:rPr lang="en-US" smtClean="0"/>
              <a:pPr/>
              <a:t>10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1FAA2-9CAF-4B17-B70F-7ABEFB5C1D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9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5.png"/><Relationship Id="rId4" Type="http://schemas.openxmlformats.org/officeDocument/2006/relationships/image" Target="../media/image56.png"/><Relationship Id="rId9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.6: Using Character T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3) Decomposition/Reduction Formul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0744" y="2597836"/>
            <a:ext cx="8120751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 err="1" smtClean="0"/>
              <a:t>a</a:t>
            </a:r>
            <a:r>
              <a:rPr lang="en-US" sz="2800" b="1" baseline="-25000" dirty="0" err="1" smtClean="0"/>
              <a:t>i</a:t>
            </a:r>
            <a:r>
              <a:rPr lang="en-US" sz="2800" b="1" dirty="0" smtClean="0"/>
              <a:t> </a:t>
            </a:r>
            <a:r>
              <a:rPr lang="en-US" sz="2400" dirty="0" smtClean="0"/>
              <a:t>is the number of times the irreducible rep. appears in </a:t>
            </a: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baseline="-25000" dirty="0" smtClean="0"/>
              <a:t>1</a:t>
            </a:r>
          </a:p>
          <a:p>
            <a:pPr>
              <a:spcAft>
                <a:spcPts val="1200"/>
              </a:spcAft>
            </a:pPr>
            <a:r>
              <a:rPr lang="en-US" sz="2800" b="1" i="1" dirty="0" smtClean="0"/>
              <a:t>h</a:t>
            </a:r>
            <a:r>
              <a:rPr lang="en-US" sz="2400" dirty="0" smtClean="0"/>
              <a:t> is the order of the group</a:t>
            </a:r>
          </a:p>
          <a:p>
            <a:pPr>
              <a:spcAft>
                <a:spcPts val="1200"/>
              </a:spcAft>
            </a:pPr>
            <a:r>
              <a:rPr lang="en-US" sz="2800" b="1" i="1" dirty="0" smtClean="0"/>
              <a:t>N</a:t>
            </a:r>
            <a:r>
              <a:rPr lang="en-US" sz="2400" dirty="0" smtClean="0"/>
              <a:t> is the number of operations in class Q</a:t>
            </a:r>
          </a:p>
          <a:p>
            <a:pPr>
              <a:spcAft>
                <a:spcPts val="1200"/>
              </a:spcAft>
            </a:pPr>
            <a:r>
              <a:rPr lang="en-US" sz="2800" b="1" dirty="0" smtClean="0"/>
              <a:t>χ(R)</a:t>
            </a:r>
            <a:r>
              <a:rPr lang="en-US" sz="2800" b="1" baseline="-25000" dirty="0" smtClean="0"/>
              <a:t>Q</a:t>
            </a:r>
            <a:r>
              <a:rPr lang="en-US" sz="2800" b="1" dirty="0" smtClean="0"/>
              <a:t> </a:t>
            </a:r>
            <a:r>
              <a:rPr lang="en-US" sz="2400" dirty="0" smtClean="0"/>
              <a:t>is the character of the reducible representation</a:t>
            </a:r>
          </a:p>
          <a:p>
            <a:pPr>
              <a:spcAft>
                <a:spcPts val="1200"/>
              </a:spcAft>
            </a:pPr>
            <a:r>
              <a:rPr lang="en-US" sz="2800" b="1" dirty="0" err="1" smtClean="0"/>
              <a:t>χ</a:t>
            </a:r>
            <a:r>
              <a:rPr lang="en-US" sz="2800" b="1" baseline="-25000" dirty="0" err="1" smtClean="0"/>
              <a:t>i</a:t>
            </a:r>
            <a:r>
              <a:rPr lang="en-US" sz="2800" b="1" dirty="0" smtClean="0"/>
              <a:t>(R)</a:t>
            </a:r>
            <a:r>
              <a:rPr lang="en-US" sz="2800" b="1" baseline="-25000" dirty="0" smtClean="0"/>
              <a:t>Q</a:t>
            </a:r>
            <a:r>
              <a:rPr lang="en-US" sz="2800" b="1" dirty="0" smtClean="0"/>
              <a:t> </a:t>
            </a:r>
            <a:r>
              <a:rPr lang="en-US" sz="2400" dirty="0" smtClean="0"/>
              <a:t>is the character of the irreducible representation</a:t>
            </a:r>
          </a:p>
          <a:p>
            <a:pPr>
              <a:spcAft>
                <a:spcPts val="1200"/>
              </a:spcAft>
            </a:pP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55964" y="6316397"/>
            <a:ext cx="4352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not be applied to </a:t>
            </a:r>
            <a:r>
              <a:rPr lang="en-US" sz="2400" dirty="0" err="1" smtClean="0"/>
              <a:t>D</a:t>
            </a:r>
            <a:r>
              <a:rPr lang="en-US" sz="2400" baseline="-25000" dirty="0" err="1" smtClean="0">
                <a:solidFill>
                  <a:srgbClr val="222222"/>
                </a:solidFill>
                <a:latin typeface="Arial"/>
              </a:rPr>
              <a:t>∞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and </a:t>
            </a:r>
            <a:r>
              <a:rPr lang="en-US" sz="2400" dirty="0" err="1" smtClean="0"/>
              <a:t>C</a:t>
            </a:r>
            <a:r>
              <a:rPr lang="en-US" sz="2400" baseline="-25000" dirty="0" err="1" smtClean="0">
                <a:solidFill>
                  <a:srgbClr val="222222"/>
                </a:solidFill>
                <a:latin typeface="Arial"/>
              </a:rPr>
              <a:t>∞</a:t>
            </a:r>
            <a:r>
              <a:rPr lang="en-US" sz="2400" baseline="-25000" dirty="0" err="1" smtClean="0"/>
              <a:t>h</a:t>
            </a:r>
            <a:endParaRPr lang="en-US" sz="2400" baseline="-25000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8721" y="14927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3) Decomposition/Reduction Formula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7473" y="2590569"/>
            <a:ext cx="2772230" cy="1873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3687583" y="26344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75479" y="28867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68886" y="2527871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280" y="4734412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LuzSans-Book" pitchFamily="2" charset="0"/>
              </a:rPr>
              <a:t>a</a:t>
            </a:r>
            <a:r>
              <a:rPr lang="en-US" sz="2400" baseline="-25000" dirty="0" err="1" smtClean="0"/>
              <a:t>A</a:t>
            </a:r>
            <a:r>
              <a:rPr lang="en-US" sz="2000" baseline="-25000" dirty="0" err="1" smtClean="0"/>
              <a:t>g</a:t>
            </a:r>
            <a:r>
              <a:rPr lang="en-US" sz="2400" dirty="0" smtClean="0"/>
              <a:t>  =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734638" y="4721068"/>
            <a:ext cx="413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1154" y="4541836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146643" y="4949368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57606" y="4914999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15" y="4561931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[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6567726" y="4576445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]</a:t>
            </a:r>
            <a:endParaRPr lang="en-US" sz="4000" dirty="0"/>
          </a:p>
        </p:txBody>
      </p:sp>
      <p:sp>
        <p:nvSpPr>
          <p:cNvPr id="22" name="Rectangle 21"/>
          <p:cNvSpPr/>
          <p:nvPr/>
        </p:nvSpPr>
        <p:spPr>
          <a:xfrm>
            <a:off x="1667257" y="4706554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796440" y="410760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789183" y="29101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705767" y="4719898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  </a:t>
            </a:r>
            <a:r>
              <a:rPr lang="sv-SE" sz="2400" b="1" dirty="0" smtClean="0"/>
              <a:t>1</a:t>
            </a:r>
            <a:r>
              <a:rPr lang="sv-SE" sz="2400" dirty="0" smtClean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6856681" y="472106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496458" y="4412343"/>
            <a:ext cx="1277256" cy="33382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278923" y="4548540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264412" y="495607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75375" y="492170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8585" y="5582390"/>
            <a:ext cx="6770006" cy="11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Arrow Connector 32"/>
          <p:cNvCxnSpPr/>
          <p:nvPr/>
        </p:nvCxnSpPr>
        <p:spPr>
          <a:xfrm flipH="1">
            <a:off x="3657600" y="4318000"/>
            <a:ext cx="857932" cy="44268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4830098" y="4435476"/>
            <a:ext cx="288794" cy="3291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793805" y="4413704"/>
            <a:ext cx="360252" cy="3324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-246738" y="3138344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 A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u</a:t>
            </a:r>
            <a:endParaRPr lang="en-US" sz="2400" b="1" dirty="0"/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8721" y="14927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6" grpId="0"/>
      <p:bldP spid="19" grpId="0"/>
      <p:bldP spid="20" grpId="0"/>
      <p:bldP spid="21" grpId="0"/>
      <p:bldP spid="22" grpId="0"/>
      <p:bldP spid="23" grpId="0" animBg="1"/>
      <p:bldP spid="24" grpId="0" animBg="1"/>
      <p:bldP spid="25" grpId="0"/>
      <p:bldP spid="26" grpId="0"/>
      <p:bldP spid="29" grpId="0"/>
      <p:bldP spid="31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5204" y="2421385"/>
            <a:ext cx="3149826" cy="21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3) Decomposition/Reduction Formula</a:t>
            </a:r>
          </a:p>
        </p:txBody>
      </p:sp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3423" y="4791077"/>
            <a:ext cx="65627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Oval 33"/>
          <p:cNvSpPr/>
          <p:nvPr/>
        </p:nvSpPr>
        <p:spPr>
          <a:xfrm>
            <a:off x="3571471" y="2576347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680328" y="425274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687585" y="2924689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375479" y="28867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468886" y="2527871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3079437" y="4835345"/>
            <a:ext cx="296950" cy="29139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3479307" y="4842965"/>
            <a:ext cx="279276" cy="274051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384204" y="4865463"/>
            <a:ext cx="248583" cy="24393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2703883" y="4858931"/>
            <a:ext cx="270771" cy="2657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06059" y="5211983"/>
            <a:ext cx="72866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/>
          <p:cNvSpPr txBox="1"/>
          <p:nvPr/>
        </p:nvSpPr>
        <p:spPr>
          <a:xfrm>
            <a:off x="2603537" y="6396335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3220382" y="6389078"/>
            <a:ext cx="3427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4A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2B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2A</a:t>
            </a:r>
            <a:r>
              <a:rPr lang="en-US" sz="2400" b="1" baseline="-25000" dirty="0" smtClean="0"/>
              <a:t>u</a:t>
            </a:r>
            <a:r>
              <a:rPr lang="en-US" sz="2400" b="1" dirty="0" smtClean="0"/>
              <a:t>  +  4B</a:t>
            </a:r>
            <a:r>
              <a:rPr lang="en-US" sz="2400" b="1" baseline="-25000" dirty="0" smtClean="0"/>
              <a:t>u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98721" y="14927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7" grpId="0" animBg="1"/>
      <p:bldP spid="43" grpId="0" animBg="1"/>
      <p:bldP spid="44" grpId="0" animBg="1"/>
      <p:bldP spid="45" grpId="0" animBg="1"/>
      <p:bldP spid="46" grpId="0" animBg="1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0880" y="4526622"/>
            <a:ext cx="4110264" cy="726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9858" y="2521042"/>
            <a:ext cx="2318884" cy="188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3) Decomposition/Reduction Formula</a:t>
            </a:r>
          </a:p>
        </p:txBody>
      </p:sp>
      <p:pic>
        <p:nvPicPr>
          <p:cNvPr id="323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8721" y="14927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Oval 33"/>
          <p:cNvSpPr/>
          <p:nvPr/>
        </p:nvSpPr>
        <p:spPr>
          <a:xfrm>
            <a:off x="4447845" y="256183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530272" y="3991486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515758" y="2910174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375479" y="2886748"/>
            <a:ext cx="1712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2 + 3 = </a:t>
            </a:r>
            <a:r>
              <a:rPr lang="sv-SE" b="1" dirty="0" smtClean="0">
                <a:solidFill>
                  <a:srgbClr val="0000FF"/>
                </a:solidFill>
              </a:rPr>
              <a:t>6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468886" y="2527871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4226067" y="4703435"/>
            <a:ext cx="296950" cy="29139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66278" y="4697531"/>
            <a:ext cx="308921" cy="303141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776091" y="4907189"/>
            <a:ext cx="329967" cy="32379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3966627" y="4699540"/>
            <a:ext cx="300574" cy="294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2471" y="5305494"/>
            <a:ext cx="4302126" cy="155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-246738" y="3138344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Symbol" pitchFamily="18" charset="2"/>
              </a:rPr>
              <a:t>G</a:t>
            </a:r>
            <a:r>
              <a:rPr lang="en-US" sz="2400" b="1" baseline="-25000" dirty="0" err="1" smtClean="0"/>
              <a:t>red</a:t>
            </a:r>
            <a:r>
              <a:rPr lang="en-US" sz="2400" b="1" dirty="0" smtClean="0"/>
              <a:t> = 2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E</a:t>
            </a:r>
            <a:endParaRPr lang="en-US" sz="2400" b="1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7" grpId="0" animBg="1"/>
      <p:bldP spid="43" grpId="0" animBg="1"/>
      <p:bldP spid="44" grpId="0" animBg="1"/>
      <p:bldP spid="45" grpId="0" animBg="1"/>
      <p:bldP spid="46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Or there is a website/spreadsheet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1618344" y="6212569"/>
            <a:ext cx="58855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http://symmetry.jacobs-university.de/</a:t>
            </a:r>
            <a:endParaRPr lang="en-US" sz="2400" dirty="0"/>
          </a:p>
        </p:txBody>
      </p:sp>
      <p:pic>
        <p:nvPicPr>
          <p:cNvPr id="322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1924" y="2304364"/>
            <a:ext cx="3960813" cy="2601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25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7595" y="946152"/>
            <a:ext cx="2999376" cy="62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25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784" y="2125657"/>
            <a:ext cx="4011061" cy="2925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ractice Irreducible Rep</a:t>
            </a:r>
            <a:endParaRPr lang="en-US" sz="4000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8214" y="1016613"/>
            <a:ext cx="2570110" cy="2347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2313" y="982911"/>
            <a:ext cx="42576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795715" y="3166910"/>
            <a:ext cx="20072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6    0        2         2       2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73698" y="3127933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95715" y="3495156"/>
            <a:ext cx="20072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6    4        6         2       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73698" y="3456179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441" y="3920272"/>
            <a:ext cx="3797544" cy="234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903654" y="6261803"/>
            <a:ext cx="18181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3   0    -1     -3  0     1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1637" y="6222826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8539" y="4110893"/>
            <a:ext cx="41148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is to Red. Rep to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rr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Rep.</a:t>
            </a:r>
            <a:endParaRPr lang="en-US" sz="4000" baseline="-25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36563" y="1130300"/>
            <a:ext cx="8229600" cy="4775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bond, vibration, orbital, angle,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tc.)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  <a:r>
              <a:rPr lang="en-US" sz="2400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sz="2400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sz="2400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sz="2400" dirty="0" smtClean="0"/>
              <a:t>	-if it is a more complicated change = 0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</a:t>
            </a:r>
            <a:r>
              <a:rPr lang="en-US" sz="3200" dirty="0" smtClean="0"/>
              <a:t>to Irreducible Representatio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41400" y="6201202"/>
            <a:ext cx="70485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71550" lvl="1" indent="-514350" algn="ctr">
              <a:spcBef>
                <a:spcPct val="20000"/>
              </a:spcBef>
            </a:pPr>
            <a:r>
              <a:rPr lang="en-US" sz="3200" b="1" u="sng" dirty="0" smtClean="0"/>
              <a:t>No matrix math is necessary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6249" y="929072"/>
            <a:ext cx="1924701" cy="1221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4490" y="1410400"/>
            <a:ext cx="586211" cy="424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9919" y="1255608"/>
            <a:ext cx="536428" cy="381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N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endParaRPr lang="en-US" sz="40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602654" y="2413975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-H bond length (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)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3688" y="3701219"/>
            <a:ext cx="3186112" cy="250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3213" y="3656013"/>
            <a:ext cx="2630487" cy="674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82563" y="6234668"/>
            <a:ext cx="3627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</a:t>
            </a:r>
            <a:r>
              <a:rPr lang="en-US" sz="2400" baseline="-25000" dirty="0" smtClean="0"/>
              <a:t>2h</a:t>
            </a:r>
            <a:r>
              <a:rPr lang="en-US" sz="2400" dirty="0" smtClean="0"/>
              <a:t> operations: 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h</a:t>
            </a:r>
            <a:endParaRPr lang="en-US" sz="2400" baseline="-25000" dirty="0"/>
          </a:p>
        </p:txBody>
      </p:sp>
      <p:pic>
        <p:nvPicPr>
          <p:cNvPr id="2887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7499" y="4411662"/>
            <a:ext cx="2719335" cy="74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77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79874" y="5221288"/>
            <a:ext cx="2734441" cy="64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77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08449" y="5992814"/>
            <a:ext cx="2749551" cy="626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7200900" y="3733800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1 + 1 = 2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7200900" y="4559300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0 + 0 = 0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200900" y="52832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i</a:t>
            </a:r>
            <a:r>
              <a:rPr lang="en-US" sz="2400" dirty="0" smtClean="0"/>
              <a:t>:     0 + 0 = 0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7213600" y="5956300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: 1 + 1 = 2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02655" y="2015394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h</a:t>
            </a:r>
            <a:endParaRPr lang="en-US" sz="2000" dirty="0" smtClean="0"/>
          </a:p>
        </p:txBody>
      </p:sp>
      <p:sp>
        <p:nvSpPr>
          <p:cNvPr id="21" name="Rectangle 20"/>
          <p:cNvSpPr/>
          <p:nvPr/>
        </p:nvSpPr>
        <p:spPr>
          <a:xfrm>
            <a:off x="5040924" y="4384432"/>
            <a:ext cx="2106002" cy="3024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040923" y="5171956"/>
            <a:ext cx="2106002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064370" y="5978767"/>
            <a:ext cx="2082555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052649" y="3810000"/>
            <a:ext cx="2094276" cy="8557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2" grpId="0"/>
      <p:bldP spid="23" grpId="0"/>
      <p:bldP spid="24" grpId="0"/>
      <p:bldP spid="25" grpId="0"/>
      <p:bldP spid="20" grpId="0"/>
      <p:bldP spid="26" grpId="0" animBg="1"/>
      <p:bldP spid="27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919" y="929072"/>
            <a:ext cx="2390782" cy="1221445"/>
            <a:chOff x="1162706" y="2529045"/>
            <a:chExt cx="1380261" cy="705172"/>
          </a:xfrm>
        </p:grpSpPr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70279" y="2529045"/>
              <a:ext cx="1111180" cy="705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04532" y="2806928"/>
              <a:ext cx="338435" cy="24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62706" y="2717563"/>
              <a:ext cx="309694" cy="220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dirty="0" smtClean="0"/>
              <a:t>Example: N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H</a:t>
            </a:r>
            <a:r>
              <a:rPr lang="en-US" sz="4000" baseline="-25000" dirty="0" smtClean="0"/>
              <a:t>2</a:t>
            </a:r>
            <a:endParaRPr lang="en-US" sz="40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177800" y="989836"/>
            <a:ext cx="5481637" cy="2788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00900" y="3733800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1 + 1 = 2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200900" y="4559300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0 + 0 = 0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200900" y="52832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i</a:t>
            </a:r>
            <a:r>
              <a:rPr lang="en-US" sz="2400" dirty="0" smtClean="0"/>
              <a:t>:     0 + 0 = 0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213600" y="5956300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: 1 + 1 = 2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87400" y="5244498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7713" y="4610758"/>
            <a:ext cx="2325687" cy="64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11684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25527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15875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0828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02654" y="2413975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-H bond length (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)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5602655" y="2015394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h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919" y="929072"/>
            <a:ext cx="2390782" cy="1221445"/>
            <a:chOff x="1162706" y="2529045"/>
            <a:chExt cx="1380261" cy="705172"/>
          </a:xfrm>
        </p:grpSpPr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70279" y="2529045"/>
              <a:ext cx="1111180" cy="705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04532" y="2806928"/>
              <a:ext cx="338435" cy="24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62706" y="2717563"/>
              <a:ext cx="309694" cy="220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dirty="0" smtClean="0"/>
              <a:t>Example: N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H</a:t>
            </a:r>
            <a:r>
              <a:rPr lang="en-US" sz="4000" baseline="-25000" dirty="0" smtClean="0"/>
              <a:t>2</a:t>
            </a:r>
            <a:endParaRPr lang="en-US" sz="40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pic>
        <p:nvPicPr>
          <p:cNvPr id="3184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7752" y="4178300"/>
            <a:ext cx="3669307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787400" y="5244498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7713" y="4610758"/>
            <a:ext cx="2325687" cy="64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11684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25527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15875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082800" y="52562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866648" y="63782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ducible Rep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0573" y="63709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rreducible Rep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75000" y="6654800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02654" y="2413975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-H bond length (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)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5602655" y="2015394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h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Using Character Table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2837"/>
            <a:ext cx="8229600" cy="458287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sis Functions</a:t>
            </a:r>
          </a:p>
          <a:p>
            <a:r>
              <a:rPr lang="en-US" dirty="0" smtClean="0"/>
              <a:t>Representations</a:t>
            </a:r>
          </a:p>
          <a:p>
            <a:pPr lvl="1"/>
            <a:r>
              <a:rPr lang="en-US" dirty="0" smtClean="0"/>
              <a:t>Reducible</a:t>
            </a:r>
          </a:p>
          <a:p>
            <a:pPr lvl="1"/>
            <a:r>
              <a:rPr lang="en-US" dirty="0" smtClean="0"/>
              <a:t>Irreducible</a:t>
            </a:r>
          </a:p>
          <a:p>
            <a:r>
              <a:rPr lang="en-US" dirty="0" smtClean="0"/>
              <a:t>Red. to </a:t>
            </a:r>
            <a:r>
              <a:rPr lang="en-US" dirty="0" err="1" smtClean="0"/>
              <a:t>Irr</a:t>
            </a:r>
            <a:r>
              <a:rPr lang="en-US" dirty="0" smtClean="0"/>
              <a:t>. Reps</a:t>
            </a:r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/>
              <a:t>XeOF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Direct Products</a:t>
            </a:r>
          </a:p>
        </p:txBody>
      </p:sp>
      <p:pic>
        <p:nvPicPr>
          <p:cNvPr id="292866" name="Picture 2" descr="http://www.uchicago.cn/wp-content/uploads/2010/07/Symmetry-of-Violenc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3325" y="1973934"/>
            <a:ext cx="3243034" cy="291873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558960" y="4892675"/>
            <a:ext cx="2264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int Group?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Decomposition/Reduction Formula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7473" y="2590569"/>
            <a:ext cx="2772230" cy="1873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3687583" y="26344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75479" y="28867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68886" y="2527871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280" y="4734412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LuzSans-Book" pitchFamily="2" charset="0"/>
              </a:rPr>
              <a:t>a</a:t>
            </a:r>
            <a:r>
              <a:rPr lang="en-US" sz="2400" baseline="-25000" dirty="0" err="1" smtClean="0"/>
              <a:t>A</a:t>
            </a:r>
            <a:r>
              <a:rPr lang="en-US" sz="2000" baseline="-25000" dirty="0" err="1" smtClean="0"/>
              <a:t>g</a:t>
            </a:r>
            <a:r>
              <a:rPr lang="en-US" sz="2400" dirty="0" smtClean="0"/>
              <a:t>  =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734638" y="4721068"/>
            <a:ext cx="413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1154" y="4541836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146643" y="4949368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57606" y="4914999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15" y="4561931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[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6567726" y="4576445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]</a:t>
            </a:r>
            <a:endParaRPr lang="en-US" sz="4000" dirty="0"/>
          </a:p>
        </p:txBody>
      </p:sp>
      <p:sp>
        <p:nvSpPr>
          <p:cNvPr id="22" name="Rectangle 21"/>
          <p:cNvSpPr/>
          <p:nvPr/>
        </p:nvSpPr>
        <p:spPr>
          <a:xfrm>
            <a:off x="1667257" y="4706554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796440" y="410760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789183" y="29101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705767" y="4719898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  </a:t>
            </a:r>
            <a:r>
              <a:rPr lang="sv-SE" sz="2400" b="1" dirty="0" smtClean="0"/>
              <a:t>1</a:t>
            </a:r>
            <a:r>
              <a:rPr lang="sv-SE" sz="2400" dirty="0" smtClean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6856681" y="472106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496458" y="4412343"/>
            <a:ext cx="1277256" cy="33382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278923" y="4548540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264412" y="495607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75375" y="492170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8585" y="5582390"/>
            <a:ext cx="6770006" cy="11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Arrow Connector 32"/>
          <p:cNvCxnSpPr/>
          <p:nvPr/>
        </p:nvCxnSpPr>
        <p:spPr>
          <a:xfrm flipH="1">
            <a:off x="3657600" y="4318000"/>
            <a:ext cx="857932" cy="44268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4830098" y="4435476"/>
            <a:ext cx="288794" cy="3291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793805" y="4413704"/>
            <a:ext cx="360252" cy="3324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-246738" y="3138344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 A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u</a:t>
            </a:r>
            <a:endParaRPr lang="en-US" sz="2400" b="1" dirty="0"/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8721" y="14927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dirty="0" smtClean="0"/>
              <a:t>Example: N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H</a:t>
            </a:r>
            <a:r>
              <a:rPr lang="en-US" sz="4000" baseline="-25000" dirty="0" smtClean="0"/>
              <a:t>2</a:t>
            </a:r>
            <a:endParaRPr lang="en-US" sz="4000" baseline="-25000" dirty="0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6" grpId="0"/>
      <p:bldP spid="19" grpId="0"/>
      <p:bldP spid="20" grpId="0"/>
      <p:bldP spid="21" grpId="0"/>
      <p:bldP spid="22" grpId="0"/>
      <p:bldP spid="23" grpId="0" animBg="1"/>
      <p:bldP spid="24" grpId="0" animBg="1"/>
      <p:bldP spid="25" grpId="0"/>
      <p:bldP spid="26" grpId="0"/>
      <p:bldP spid="29" grpId="0"/>
      <p:bldP spid="31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919" y="929072"/>
            <a:ext cx="2390782" cy="1221445"/>
            <a:chOff x="1162706" y="2529045"/>
            <a:chExt cx="1380261" cy="705172"/>
          </a:xfrm>
        </p:grpSpPr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70279" y="2529045"/>
              <a:ext cx="1111180" cy="705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04532" y="2806928"/>
              <a:ext cx="338435" cy="24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62706" y="2717563"/>
              <a:ext cx="309694" cy="220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dirty="0" smtClean="0"/>
              <a:t>Example: N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H</a:t>
            </a:r>
            <a:r>
              <a:rPr lang="en-US" sz="4000" baseline="-25000" dirty="0" smtClean="0"/>
              <a:t>2</a:t>
            </a:r>
            <a:endParaRPr lang="en-US" sz="40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02654" y="2413975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-H bond length (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)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5602655" y="2015394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h</a:t>
            </a:r>
            <a:endParaRPr lang="en-US" sz="2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3120579" y="4485939"/>
            <a:ext cx="2806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Symbol" pitchFamily="18" charset="2"/>
              </a:rPr>
              <a:t>G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= A</a:t>
            </a:r>
            <a:r>
              <a:rPr lang="en-US" sz="3200" b="1" baseline="-25000" dirty="0" smtClean="0"/>
              <a:t>g</a:t>
            </a:r>
            <a:r>
              <a:rPr lang="en-US" sz="3200" b="1" dirty="0" smtClean="0"/>
              <a:t>  +  B</a:t>
            </a:r>
            <a:r>
              <a:rPr lang="en-US" sz="3200" b="1" baseline="-25000" dirty="0" smtClean="0"/>
              <a:t>u</a:t>
            </a:r>
            <a:endParaRPr lang="en-US" sz="32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695451" y="5413861"/>
            <a:ext cx="5781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symmetric aspects of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can be described by A</a:t>
            </a:r>
            <a:r>
              <a:rPr lang="en-US" sz="2000" baseline="-25000" dirty="0" smtClean="0"/>
              <a:t>g</a:t>
            </a:r>
            <a:r>
              <a:rPr lang="en-US" sz="2000" dirty="0" smtClean="0"/>
              <a:t> and B</a:t>
            </a:r>
            <a:r>
              <a:rPr lang="en-US" sz="2000" baseline="-25000" dirty="0" smtClean="0"/>
              <a:t>u</a:t>
            </a:r>
            <a:r>
              <a:rPr lang="en-US" sz="2000" dirty="0" smtClean="0"/>
              <a:t> irreducible representations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XeOF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endParaRPr lang="en-US" sz="40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-136746" y="6234668"/>
            <a:ext cx="4302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</a:t>
            </a:r>
            <a:r>
              <a:rPr lang="en-US" sz="2400" baseline="-25000" dirty="0" smtClean="0"/>
              <a:t>4v</a:t>
            </a:r>
            <a:r>
              <a:rPr lang="en-US" sz="2400" dirty="0" smtClean="0"/>
              <a:t> operations: E, C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v</a:t>
            </a:r>
            <a:r>
              <a:rPr lang="en-US" sz="2400" dirty="0" smtClean="0"/>
              <a:t> , </a:t>
            </a:r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v</a:t>
            </a:r>
            <a:r>
              <a:rPr lang="en-US" sz="2400" baseline="30000" dirty="0" smtClean="0"/>
              <a:t>’</a:t>
            </a:r>
            <a:endParaRPr lang="en-US" sz="2400" baseline="300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052" y="4419374"/>
            <a:ext cx="2455876" cy="167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4369" y="4257218"/>
            <a:ext cx="3900941" cy="229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5693647" y="277905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4v</a:t>
            </a:r>
            <a:endParaRPr lang="en-US" sz="2800" dirty="0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3481" y="1339618"/>
            <a:ext cx="2147433" cy="1463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70202" y="3224525"/>
            <a:ext cx="261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 atoms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5779478" y="4232030"/>
            <a:ext cx="3212122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791201" y="4761646"/>
            <a:ext cx="3212122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14648" y="5254015"/>
            <a:ext cx="3212122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26371" y="5697415"/>
            <a:ext cx="3212122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838094" y="6178061"/>
            <a:ext cx="3212122" cy="234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  <p:bldP spid="11" grpId="0"/>
      <p:bldP spid="12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2788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8682" y="5398603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Symbol" pitchFamily="18" charset="2"/>
              </a:rPr>
              <a:t>G</a:t>
            </a:r>
            <a:endParaRPr lang="en-US" sz="2800" b="1" dirty="0">
              <a:latin typeface="Symbol" pitchFamily="18" charset="2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XeOF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endParaRPr lang="en-US" sz="4000" baseline="-25000" dirty="0"/>
          </a:p>
        </p:txBody>
      </p:sp>
      <p:pic>
        <p:nvPicPr>
          <p:cNvPr id="342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907638"/>
            <a:ext cx="403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4369" y="4257218"/>
            <a:ext cx="3900941" cy="229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5611586" y="2861111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4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F atoms</a:t>
            </a:r>
            <a:endParaRPr lang="en-US" sz="2000" dirty="0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3481" y="1339618"/>
            <a:ext cx="2147433" cy="1463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95676" y="6407285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ducible Rep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29601" y="6399963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rreducible Rep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204028" y="6683828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8682" y="5398603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Symbol" pitchFamily="18" charset="2"/>
              </a:rPr>
              <a:t>G</a:t>
            </a:r>
            <a:endParaRPr lang="en-US" sz="2800" b="1" dirty="0">
              <a:latin typeface="Symbol" pitchFamily="18" charset="2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XeOF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endParaRPr lang="en-US" sz="4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5611586" y="2861111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4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F atoms</a:t>
            </a:r>
            <a:endParaRPr lang="en-US" sz="2000" dirty="0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3481" y="1339618"/>
            <a:ext cx="2147433" cy="1463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907638"/>
            <a:ext cx="403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5029" y="4341586"/>
            <a:ext cx="3408500" cy="207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2898" y="2320250"/>
            <a:ext cx="3035202" cy="212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49400" y="95613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Decomposition/Reduction Formula</a:t>
            </a:r>
          </a:p>
        </p:txBody>
      </p:sp>
      <p:sp>
        <p:nvSpPr>
          <p:cNvPr id="9" name="Oval 8"/>
          <p:cNvSpPr/>
          <p:nvPr/>
        </p:nvSpPr>
        <p:spPr>
          <a:xfrm>
            <a:off x="3513411" y="23296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9028" y="4618300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LuzSans-Book" pitchFamily="2" charset="0"/>
              </a:rPr>
              <a:t>a</a:t>
            </a:r>
            <a:r>
              <a:rPr lang="en-US" sz="2400" baseline="-25000" dirty="0" smtClean="0"/>
              <a:t>A</a:t>
            </a:r>
            <a:r>
              <a:rPr lang="en-US" sz="2000" baseline="-25000" dirty="0" smtClean="0"/>
              <a:t>1</a:t>
            </a:r>
            <a:r>
              <a:rPr lang="en-US" sz="2400" dirty="0" smtClean="0"/>
              <a:t> =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270190" y="4590442"/>
            <a:ext cx="5448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+ (</a:t>
            </a:r>
            <a:r>
              <a:rPr lang="sv-SE" sz="2400" dirty="0" smtClean="0">
                <a:solidFill>
                  <a:srgbClr val="FF000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69276" y="4425724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754765" y="4833256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765728" y="4798887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8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59567" y="4445819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[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7365996" y="4460333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]</a:t>
            </a:r>
            <a:endParaRPr lang="en-US" sz="4000" dirty="0"/>
          </a:p>
        </p:txBody>
      </p:sp>
      <p:sp>
        <p:nvSpPr>
          <p:cNvPr id="22" name="Rectangle 21"/>
          <p:cNvSpPr/>
          <p:nvPr/>
        </p:nvSpPr>
        <p:spPr>
          <a:xfrm>
            <a:off x="1246351" y="4590442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4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578726" y="409308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571470" y="2590861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271813" y="4603786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  </a:t>
            </a:r>
            <a:r>
              <a:rPr lang="sv-SE" sz="2400" b="1" dirty="0" smtClean="0"/>
              <a:t>1</a:t>
            </a:r>
            <a:r>
              <a:rPr lang="sv-SE" sz="2400" dirty="0" smtClean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7538839" y="460495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7903025" y="4432428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888514" y="4839960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899477" y="4805591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8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203196" y="3138344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dirty="0" smtClean="0"/>
              <a:t> = 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E</a:t>
            </a:r>
            <a:endParaRPr lang="en-US" sz="2400" b="1" dirty="0"/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8721" y="1333052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XeOF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endParaRPr lang="en-US" sz="4000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6433535" y="2480356"/>
            <a:ext cx="2388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2 + 1 + 2 + 2 = </a:t>
            </a:r>
            <a:r>
              <a:rPr lang="sv-SE" b="1" dirty="0" smtClean="0">
                <a:solidFill>
                  <a:srgbClr val="0000FF"/>
                </a:solidFill>
              </a:rPr>
              <a:t>8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26942" y="2121479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2559" y="5251729"/>
            <a:ext cx="6167437" cy="153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6" grpId="0"/>
      <p:bldP spid="19" grpId="0"/>
      <p:bldP spid="20" grpId="0"/>
      <p:bldP spid="21" grpId="0"/>
      <p:bldP spid="22" grpId="0"/>
      <p:bldP spid="23" grpId="0" animBg="1"/>
      <p:bldP spid="24" grpId="0" animBg="1"/>
      <p:bldP spid="25" grpId="0"/>
      <p:bldP spid="26" grpId="0"/>
      <p:bldP spid="29" grpId="0"/>
      <p:bldP spid="31" grpId="0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XeOF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endParaRPr lang="en-US" sz="4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5611586" y="2861111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4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F atoms</a:t>
            </a:r>
            <a:endParaRPr lang="en-US" sz="2000" dirty="0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3481" y="1339618"/>
            <a:ext cx="2147433" cy="1463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03029" y="4629967"/>
            <a:ext cx="40719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Symbol" pitchFamily="18" charset="2"/>
              </a:rPr>
              <a:t>G</a:t>
            </a:r>
            <a:r>
              <a:rPr lang="en-US" sz="3200" b="1" dirty="0" smtClean="0"/>
              <a:t> = A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 +  B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 +  E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695451" y="5320077"/>
            <a:ext cx="5781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symmetric aspects of F atoms can be described by A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E irreducible representations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Using Character Table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2837"/>
            <a:ext cx="8229600" cy="458287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sis Functions</a:t>
            </a:r>
          </a:p>
          <a:p>
            <a:r>
              <a:rPr lang="en-US" dirty="0" smtClean="0"/>
              <a:t>Representations</a:t>
            </a:r>
          </a:p>
          <a:p>
            <a:pPr lvl="1"/>
            <a:r>
              <a:rPr lang="en-US" dirty="0" smtClean="0"/>
              <a:t>Reducible</a:t>
            </a:r>
          </a:p>
          <a:p>
            <a:pPr lvl="1"/>
            <a:r>
              <a:rPr lang="en-US" dirty="0" smtClean="0"/>
              <a:t>Irreducible</a:t>
            </a:r>
          </a:p>
          <a:p>
            <a:r>
              <a:rPr lang="en-US" dirty="0" smtClean="0"/>
              <a:t>Red. to </a:t>
            </a:r>
            <a:r>
              <a:rPr lang="en-US" dirty="0" err="1" smtClean="0"/>
              <a:t>Irr</a:t>
            </a:r>
            <a:r>
              <a:rPr lang="en-US" dirty="0" smtClean="0"/>
              <a:t>. Reps</a:t>
            </a:r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/>
              <a:t>XeOF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Direct Products</a:t>
            </a:r>
          </a:p>
        </p:txBody>
      </p:sp>
      <p:pic>
        <p:nvPicPr>
          <p:cNvPr id="292866" name="Picture 2" descr="http://www.uchicago.cn/wp-content/uploads/2010/07/Symmetry-of-Violenc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3325" y="1973934"/>
            <a:ext cx="3243034" cy="291873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558960" y="4892675"/>
            <a:ext cx="2264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int Group?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742950" y="5172075"/>
            <a:ext cx="283845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9464" y="931797"/>
            <a:ext cx="70627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rect product: </a:t>
            </a:r>
            <a:r>
              <a:rPr lang="en-US" sz="2000" dirty="0" smtClean="0"/>
              <a:t>The representation of the product of two representations is given by the product of the characters of the two representations.</a:t>
            </a:r>
            <a:endParaRPr lang="en-US" sz="2000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7547" y="2085725"/>
            <a:ext cx="5179469" cy="1698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672" y="3811144"/>
            <a:ext cx="1335775" cy="5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1742" y="3783848"/>
            <a:ext cx="5272516" cy="405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4666" y="3818321"/>
            <a:ext cx="808026" cy="41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73736" y="4345183"/>
            <a:ext cx="1015123" cy="30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1774" y="4294714"/>
            <a:ext cx="4306629" cy="30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67036" y="4760021"/>
            <a:ext cx="4260350" cy="28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06577" y="4789874"/>
            <a:ext cx="644161" cy="23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95936" y="4327414"/>
            <a:ext cx="660707" cy="372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6940" y="4694052"/>
            <a:ext cx="808026" cy="41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9464" y="931797"/>
            <a:ext cx="70627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rect product: </a:t>
            </a:r>
            <a:r>
              <a:rPr lang="en-US" sz="2000" dirty="0" smtClean="0"/>
              <a:t>The representation of the product of two representations is given by the product of the characters of the two representations.</a:t>
            </a:r>
            <a:endParaRPr lang="en-US" sz="2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4184" y="2324218"/>
            <a:ext cx="7580004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/>
              <a:t>Used to determine the: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representation for a wave funct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ground and excited state symmetry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</a:t>
            </a:r>
            <a:r>
              <a:rPr lang="en-US" sz="2400" dirty="0" err="1" smtClean="0"/>
              <a:t>allowedness</a:t>
            </a:r>
            <a:r>
              <a:rPr lang="en-US" sz="2400" dirty="0" smtClean="0"/>
              <a:t> of a reaction</a:t>
            </a:r>
          </a:p>
          <a:p>
            <a:pPr marL="914400" indent="-914400">
              <a:spcAft>
                <a:spcPts val="1200"/>
              </a:spcAft>
            </a:pPr>
            <a:r>
              <a:rPr lang="en-US" sz="2400" dirty="0" smtClean="0"/>
              <a:t>	-determining the symmetry of many electron state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</a:t>
            </a:r>
            <a:r>
              <a:rPr lang="en-US" sz="2400" dirty="0" err="1" smtClean="0"/>
              <a:t>allowedness</a:t>
            </a:r>
            <a:r>
              <a:rPr lang="en-US" sz="2400" dirty="0" smtClean="0"/>
              <a:t> of a </a:t>
            </a:r>
            <a:r>
              <a:rPr lang="en-US" sz="2400" dirty="0" err="1" smtClean="0"/>
              <a:t>vibronic</a:t>
            </a:r>
            <a:r>
              <a:rPr lang="en-US" sz="2400" dirty="0" smtClean="0"/>
              <a:t> transit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</a:t>
            </a:r>
            <a:r>
              <a:rPr lang="en-US" sz="2400" dirty="0" err="1" smtClean="0"/>
              <a:t>allowedness</a:t>
            </a:r>
            <a:r>
              <a:rPr lang="en-US" sz="2400" dirty="0" smtClean="0"/>
              <a:t> of a electronic transi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asis Functions</a:t>
            </a:r>
            <a:endParaRPr lang="en-US" sz="4000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4907365" y="2072592"/>
            <a:ext cx="361969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 smtClean="0"/>
              <a:t>For molecules/materials:</a:t>
            </a:r>
          </a:p>
          <a:p>
            <a:pPr marL="231775">
              <a:spcAft>
                <a:spcPts val="600"/>
              </a:spcAft>
            </a:pPr>
            <a:r>
              <a:rPr lang="en-US" sz="2400" dirty="0" smtClean="0"/>
              <a:t>atoms</a:t>
            </a:r>
          </a:p>
          <a:p>
            <a:pPr marL="231775">
              <a:spcAft>
                <a:spcPts val="600"/>
              </a:spcAft>
            </a:pPr>
            <a:r>
              <a:rPr lang="en-US" sz="2400" dirty="0" err="1" smtClean="0"/>
              <a:t>cartisian</a:t>
            </a:r>
            <a:r>
              <a:rPr lang="en-US" sz="2400" dirty="0" smtClean="0"/>
              <a:t> coordinates</a:t>
            </a:r>
          </a:p>
          <a:p>
            <a:pPr marL="231775">
              <a:spcAft>
                <a:spcPts val="600"/>
              </a:spcAft>
            </a:pPr>
            <a:r>
              <a:rPr lang="en-US" sz="2400" dirty="0" err="1" smtClean="0"/>
              <a:t>orbitals</a:t>
            </a:r>
            <a:endParaRPr lang="en-US" sz="2400" dirty="0" smtClean="0"/>
          </a:p>
          <a:p>
            <a:pPr marL="231775">
              <a:spcAft>
                <a:spcPts val="600"/>
              </a:spcAft>
            </a:pPr>
            <a:r>
              <a:rPr lang="en-US" sz="2400" dirty="0" smtClean="0"/>
              <a:t>rotation direction</a:t>
            </a:r>
          </a:p>
          <a:p>
            <a:pPr marL="231775">
              <a:spcAft>
                <a:spcPts val="600"/>
              </a:spcAft>
            </a:pPr>
            <a:r>
              <a:rPr lang="en-US" sz="2400" dirty="0" smtClean="0"/>
              <a:t>bonds</a:t>
            </a:r>
          </a:p>
          <a:p>
            <a:pPr marL="231775">
              <a:spcAft>
                <a:spcPts val="600"/>
              </a:spcAft>
            </a:pPr>
            <a:r>
              <a:rPr lang="en-US" sz="2400" dirty="0" smtClean="0"/>
              <a:t>angles</a:t>
            </a:r>
          </a:p>
          <a:p>
            <a:pPr marL="231775">
              <a:spcAft>
                <a:spcPts val="600"/>
              </a:spcAft>
            </a:pPr>
            <a:r>
              <a:rPr lang="en-US" sz="2400" dirty="0" smtClean="0"/>
              <a:t>displacement vectors</a:t>
            </a:r>
          </a:p>
          <a:p>
            <a:pPr marL="231775">
              <a:spcAft>
                <a:spcPts val="600"/>
              </a:spcAft>
            </a:pPr>
            <a:r>
              <a:rPr lang="en-US" sz="2400" dirty="0" smtClean="0"/>
              <a:t>plane wave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74582" y="1013542"/>
            <a:ext cx="8369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does (</a:t>
            </a:r>
            <a:r>
              <a:rPr lang="en-US" sz="2400" b="1" dirty="0" smtClean="0"/>
              <a:t>basis</a:t>
            </a:r>
            <a:r>
              <a:rPr lang="en-US" sz="2400" dirty="0" smtClean="0"/>
              <a:t>) behave under the operations of (point group)?  </a:t>
            </a:r>
            <a:endParaRPr lang="en-US" sz="24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6556" y="1625103"/>
            <a:ext cx="1559183" cy="110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510" y="3204202"/>
            <a:ext cx="1314382" cy="114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5448" y="2823587"/>
            <a:ext cx="18764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893897" y="4836406"/>
          <a:ext cx="563336" cy="1547870"/>
        </p:xfrm>
        <a:graphic>
          <a:graphicData uri="http://schemas.openxmlformats.org/presentationml/2006/ole">
            <p:oleObj spid="_x0000_s18434" name="CS ChemDraw Drawing" r:id="rId6" imgW="440047" imgH="1211220" progId="ChemDraw.Document.6.0">
              <p:embed/>
            </p:oleObj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2071171" y="4726337"/>
            <a:ext cx="2302525" cy="2109629"/>
            <a:chOff x="347730" y="2877355"/>
            <a:chExt cx="3827452" cy="3581400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47730" y="2877355"/>
              <a:ext cx="3827452" cy="358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Arc 15"/>
            <p:cNvSpPr/>
            <p:nvPr/>
          </p:nvSpPr>
          <p:spPr>
            <a:xfrm>
              <a:off x="1468192" y="4134118"/>
              <a:ext cx="1498238" cy="1343696"/>
            </a:xfrm>
            <a:prstGeom prst="arc">
              <a:avLst>
                <a:gd name="adj1" fmla="val 9103377"/>
                <a:gd name="adj2" fmla="val 16345304"/>
              </a:avLst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314468" y="3733182"/>
              <a:ext cx="675593" cy="5736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C</a:t>
              </a:r>
              <a:r>
                <a:rPr lang="en-US" sz="1100" baseline="-25000" dirty="0" smtClean="0">
                  <a:solidFill>
                    <a:srgbClr val="FF0000"/>
                  </a:solidFill>
                </a:rPr>
                <a:t>3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3652" y="3708422"/>
            <a:ext cx="960672" cy="431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9464" y="931797"/>
            <a:ext cx="70627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rect product: </a:t>
            </a:r>
            <a:r>
              <a:rPr lang="en-US" sz="2000" dirty="0" smtClean="0"/>
              <a:t>The representation of the product of two representations is given by the product of the characters of the two representations.</a:t>
            </a:r>
            <a:endParaRPr lang="en-US" sz="2000" dirty="0"/>
          </a:p>
        </p:txBody>
      </p:sp>
      <p:sp>
        <p:nvSpPr>
          <p:cNvPr id="17" name="Rectangle 16"/>
          <p:cNvSpPr/>
          <p:nvPr/>
        </p:nvSpPr>
        <p:spPr>
          <a:xfrm>
            <a:off x="515190" y="5617360"/>
            <a:ext cx="82330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direct product of two irreducible representations will be a new representation which is either an irreducible or a reducible representation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9993" y="2107427"/>
            <a:ext cx="4954140" cy="160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0110" y="3788605"/>
            <a:ext cx="1198941" cy="34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47689" y="4178845"/>
            <a:ext cx="844665" cy="32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25166" y="4611452"/>
            <a:ext cx="764913" cy="31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63793" y="3719229"/>
            <a:ext cx="4063826" cy="402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37693" y="4196616"/>
            <a:ext cx="4274092" cy="3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66281" y="4547619"/>
            <a:ext cx="4092831" cy="39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71402" y="3791309"/>
            <a:ext cx="818368" cy="371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236298" y="4257891"/>
            <a:ext cx="583869" cy="30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242838" y="4621830"/>
            <a:ext cx="1723741" cy="34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 General Ru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231" y="921703"/>
            <a:ext cx="5862330" cy="585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065480" y="1440815"/>
            <a:ext cx="29556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product of any singly degenerate representation with itself is a totally symmetric representatio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875363" y="2776277"/>
            <a:ext cx="33505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/>
            <a:r>
              <a:rPr lang="en-US" dirty="0" smtClean="0"/>
              <a:t>	The product of any representation with the totally symmetric representation is totally symmetric represent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73250" y="4484239"/>
            <a:ext cx="20881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otally symmetric representation =</a:t>
            </a:r>
          </a:p>
          <a:p>
            <a:r>
              <a:rPr lang="en-US" dirty="0" smtClean="0"/>
              <a:t>A,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g</a:t>
            </a:r>
            <a:r>
              <a:rPr lang="en-US" dirty="0" smtClean="0"/>
              <a:t>, A</a:t>
            </a:r>
            <a:r>
              <a:rPr lang="en-US" baseline="-25000" dirty="0" smtClean="0"/>
              <a:t>1g</a:t>
            </a:r>
            <a:r>
              <a:rPr lang="en-US" dirty="0" smtClean="0"/>
              <a:t>, 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 Tab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8024" y="4455851"/>
            <a:ext cx="6167319" cy="1412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6231" y="2685687"/>
            <a:ext cx="960672" cy="431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2572" y="1084692"/>
            <a:ext cx="4954140" cy="160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689" y="2765870"/>
            <a:ext cx="1198941" cy="34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0268" y="3156110"/>
            <a:ext cx="844665" cy="32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7745" y="3588717"/>
            <a:ext cx="764913" cy="31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26948" y="2782221"/>
            <a:ext cx="818368" cy="371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91844" y="3248803"/>
            <a:ext cx="583869" cy="30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98384" y="3612742"/>
            <a:ext cx="1723741" cy="34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 Tab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4947" y="1025992"/>
            <a:ext cx="6456978" cy="252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2762" y="3636334"/>
            <a:ext cx="6004123" cy="315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014723" y="3682148"/>
            <a:ext cx="779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 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∞</a:t>
            </a:r>
            <a:r>
              <a:rPr lang="en-US" sz="2400" dirty="0" err="1" smtClean="0"/>
              <a:t>h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Product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9464" y="931797"/>
            <a:ext cx="70627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rect product: </a:t>
            </a:r>
            <a:r>
              <a:rPr lang="en-US" sz="2000" dirty="0" smtClean="0"/>
              <a:t>The representation of the product of two representations is given by the product of the characters of the two representations.</a:t>
            </a:r>
            <a:endParaRPr lang="en-US" sz="2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04184" y="2324218"/>
            <a:ext cx="7580004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/>
              <a:t>Used to determine the: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representation for a wave funct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ground and excited state symmetry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</a:t>
            </a:r>
            <a:r>
              <a:rPr lang="en-US" sz="2400" dirty="0" err="1" smtClean="0"/>
              <a:t>allowedness</a:t>
            </a:r>
            <a:r>
              <a:rPr lang="en-US" sz="2400" dirty="0" smtClean="0"/>
              <a:t> of a reaction</a:t>
            </a:r>
          </a:p>
          <a:p>
            <a:pPr marL="914400" indent="-914400">
              <a:spcAft>
                <a:spcPts val="1200"/>
              </a:spcAft>
            </a:pPr>
            <a:r>
              <a:rPr lang="en-US" sz="2400" dirty="0" smtClean="0"/>
              <a:t>	-determining the symmetry of many electron state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</a:t>
            </a:r>
            <a:r>
              <a:rPr lang="en-US" sz="2400" dirty="0" err="1" smtClean="0"/>
              <a:t>allowedness</a:t>
            </a:r>
            <a:r>
              <a:rPr lang="en-US" sz="2400" dirty="0" smtClean="0"/>
              <a:t> of a </a:t>
            </a:r>
            <a:r>
              <a:rPr lang="en-US" sz="2400" dirty="0" err="1" smtClean="0"/>
              <a:t>vibronic</a:t>
            </a:r>
            <a:r>
              <a:rPr lang="en-US" sz="2400" dirty="0" smtClean="0"/>
              <a:t> transit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- </a:t>
            </a:r>
            <a:r>
              <a:rPr lang="en-US" sz="2400" dirty="0" err="1" smtClean="0"/>
              <a:t>allowedness</a:t>
            </a:r>
            <a:r>
              <a:rPr lang="en-US" sz="2400" dirty="0" smtClean="0"/>
              <a:t> of a electronic transi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Using Character Table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2837"/>
            <a:ext cx="8229600" cy="458287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sis Functions</a:t>
            </a:r>
          </a:p>
          <a:p>
            <a:r>
              <a:rPr lang="en-US" dirty="0" smtClean="0"/>
              <a:t>Representations</a:t>
            </a:r>
          </a:p>
          <a:p>
            <a:pPr lvl="1"/>
            <a:r>
              <a:rPr lang="en-US" dirty="0" smtClean="0"/>
              <a:t>Reducible</a:t>
            </a:r>
          </a:p>
          <a:p>
            <a:pPr lvl="1"/>
            <a:r>
              <a:rPr lang="en-US" dirty="0" smtClean="0"/>
              <a:t>Irreducible</a:t>
            </a:r>
          </a:p>
          <a:p>
            <a:r>
              <a:rPr lang="en-US" dirty="0" smtClean="0"/>
              <a:t>Red. to </a:t>
            </a:r>
            <a:r>
              <a:rPr lang="en-US" dirty="0" err="1" smtClean="0"/>
              <a:t>Irr</a:t>
            </a:r>
            <a:r>
              <a:rPr lang="en-US" dirty="0" smtClean="0"/>
              <a:t>. Reps</a:t>
            </a:r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/>
              <a:t>XeOF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Direct Products</a:t>
            </a:r>
          </a:p>
        </p:txBody>
      </p:sp>
      <p:pic>
        <p:nvPicPr>
          <p:cNvPr id="292866" name="Picture 2" descr="http://www.uchicago.cn/wp-content/uploads/2010/07/Symmetry-of-Violenc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3325" y="1973934"/>
            <a:ext cx="3243034" cy="291873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558960" y="4892675"/>
            <a:ext cx="2264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int Group?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asis Functions</a:t>
            </a:r>
            <a:endParaRPr lang="en-US" sz="4000" u="sng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6375" y="1222591"/>
            <a:ext cx="7793089" cy="5023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896112" y="3803431"/>
            <a:ext cx="83088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/>
              <a:t>A representation of a symmetry operation of a group, which </a:t>
            </a:r>
            <a:r>
              <a:rPr lang="en-US" sz="2000" b="1" dirty="0" smtClean="0"/>
              <a:t>CANNOT</a:t>
            </a:r>
            <a:r>
              <a:rPr lang="en-US" sz="2000" dirty="0" smtClean="0"/>
              <a:t> be expressed in terms of a representation of lower dimension.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2000" b="1" dirty="0" smtClean="0"/>
              <a:t>CANNOT</a:t>
            </a:r>
            <a:r>
              <a:rPr lang="en-US" sz="2000" dirty="0" smtClean="0"/>
              <a:t> be broken down into a simpler form.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/>
              <a:t>Characters </a:t>
            </a:r>
            <a:r>
              <a:rPr lang="en-US" sz="2000" b="1" dirty="0" smtClean="0"/>
              <a:t>CANNOT</a:t>
            </a:r>
            <a:r>
              <a:rPr lang="en-US" sz="2000" dirty="0" smtClean="0"/>
              <a:t> be further </a:t>
            </a:r>
            <a:r>
              <a:rPr lang="en-US" sz="2000" dirty="0" err="1" smtClean="0"/>
              <a:t>diagonalized</a:t>
            </a:r>
            <a:r>
              <a:rPr lang="en-US" sz="2000" dirty="0" smtClean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43840" y="3439611"/>
            <a:ext cx="3106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Irreducible Representation-</a:t>
            </a:r>
            <a:endParaRPr lang="en-US" sz="2000" b="1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0036" y="5306799"/>
            <a:ext cx="4866966" cy="139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2248163" y="5573138"/>
            <a:ext cx="3250429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47650" y="1205632"/>
            <a:ext cx="8706295" cy="1970652"/>
            <a:chOff x="243840" y="4615934"/>
            <a:chExt cx="8706295" cy="1970652"/>
          </a:xfrm>
        </p:grpSpPr>
        <p:sp>
          <p:nvSpPr>
            <p:cNvPr id="10" name="Rectangle 9"/>
            <p:cNvSpPr/>
            <p:nvPr/>
          </p:nvSpPr>
          <p:spPr>
            <a:xfrm>
              <a:off x="243840" y="4615934"/>
              <a:ext cx="310617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/>
                <a:t>Reducible Representation-</a:t>
              </a:r>
              <a:endParaRPr lang="en-US" sz="2000" b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41287" y="4955370"/>
              <a:ext cx="8308848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sz="2000" dirty="0" smtClean="0"/>
                <a:t>A representation of a symmetry operation of a group, which </a:t>
              </a:r>
              <a:r>
                <a:rPr lang="en-US" sz="2000" b="1" dirty="0" smtClean="0"/>
                <a:t>CAN</a:t>
              </a:r>
              <a:r>
                <a:rPr lang="en-US" sz="2000" dirty="0" smtClean="0"/>
                <a:t> be expressed in terms of a representation of lower dimension. 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2000" b="1" dirty="0" smtClean="0"/>
                <a:t>CAN</a:t>
              </a:r>
              <a:r>
                <a:rPr lang="en-US" sz="2000" dirty="0" smtClean="0"/>
                <a:t> be broken down into a simpler form.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2000" dirty="0" smtClean="0"/>
                <a:t>Characters </a:t>
              </a:r>
              <a:r>
                <a:rPr lang="en-US" sz="2000" b="1" dirty="0" smtClean="0"/>
                <a:t>CAN</a:t>
              </a:r>
              <a:r>
                <a:rPr lang="en-US" sz="2000" dirty="0" smtClean="0"/>
                <a:t> be further </a:t>
              </a:r>
              <a:r>
                <a:rPr lang="en-US" sz="2000" dirty="0" err="1" smtClean="0"/>
                <a:t>diagonalized</a:t>
              </a:r>
              <a:r>
                <a:rPr lang="en-US" sz="2000" dirty="0" smtClean="0"/>
                <a:t>. 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2000" dirty="0" smtClean="0"/>
                <a:t>Are composed of several irreducible representations.</a:t>
              </a:r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0394" y="3696310"/>
            <a:ext cx="2201068" cy="1008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988759" y="1008811"/>
            <a:ext cx="7150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ctr"/>
            <a:r>
              <a:rPr lang="en-US" sz="2400" dirty="0" smtClean="0"/>
              <a:t>composed of several irreducible representations.</a:t>
            </a:r>
          </a:p>
        </p:txBody>
      </p:sp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5817" y="1784222"/>
            <a:ext cx="2416492" cy="1800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6543" y="5591195"/>
            <a:ext cx="2073148" cy="508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2977662" y="4514323"/>
            <a:ext cx="652741" cy="19835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41248" y="4674870"/>
            <a:ext cx="293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educible Represent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4757768" y="5361864"/>
            <a:ext cx="292608" cy="1422463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14927" y="6289377"/>
            <a:ext cx="293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rreducible Representations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88242" y="5037138"/>
            <a:ext cx="599020" cy="62510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0817" name="Object 1025"/>
          <p:cNvGraphicFramePr>
            <a:graphicFrameLocks noChangeAspect="1"/>
          </p:cNvGraphicFramePr>
          <p:nvPr/>
        </p:nvGraphicFramePr>
        <p:xfrm>
          <a:off x="556985" y="2746829"/>
          <a:ext cx="1939500" cy="794656"/>
        </p:xfrm>
        <a:graphic>
          <a:graphicData uri="http://schemas.openxmlformats.org/presentationml/2006/ole">
            <p:oleObj spid="_x0000_s1026" name="Formel" r:id="rId6" imgW="838080" imgH="342720" progId="Equation.3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ducible to Irreducible Representations</a:t>
            </a:r>
            <a:endParaRPr 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1454" y="1708022"/>
            <a:ext cx="2416492" cy="1800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6929" y="2312988"/>
            <a:ext cx="2086371" cy="95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7048" y="36477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ducible Rep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35473" y="36404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rreducible Rep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038600" y="3924300"/>
            <a:ext cx="10541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13555" y="4189192"/>
            <a:ext cx="6495143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3200" dirty="0" smtClean="0"/>
              <a:t> A lot of algebra</a:t>
            </a:r>
          </a:p>
          <a:p>
            <a:pPr marL="342900" indent="-342900">
              <a:spcAft>
                <a:spcPts val="1200"/>
              </a:spcAft>
              <a:buAutoNum type="arabicParenR"/>
            </a:pPr>
            <a:r>
              <a:rPr lang="en-US" sz="3200" dirty="0" smtClean="0"/>
              <a:t> Inspection/Trial and Error</a:t>
            </a:r>
          </a:p>
          <a:p>
            <a:pPr marL="342900" indent="-342900">
              <a:spcAft>
                <a:spcPts val="1200"/>
              </a:spcAft>
              <a:buAutoNum type="arabicParenR"/>
            </a:pPr>
            <a:r>
              <a:rPr lang="en-US" sz="3200" dirty="0" smtClean="0"/>
              <a:t> Decomposition/Reduction Formula</a:t>
            </a:r>
            <a:endParaRPr lang="en-US" sz="32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7239" y="1901539"/>
            <a:ext cx="3254217" cy="219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2)  Inspection/Trial and Err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32313" y="4526987"/>
            <a:ext cx="2143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educible Rep.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29314" y="5957940"/>
            <a:ext cx="2044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rreducible Reps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6388" y="1617418"/>
            <a:ext cx="3222625" cy="2553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5345113" y="4066931"/>
            <a:ext cx="279400" cy="46989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56213" y="5316611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 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57813" y="4905131"/>
            <a:ext cx="215900" cy="46989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eft Brace 20"/>
          <p:cNvSpPr/>
          <p:nvPr/>
        </p:nvSpPr>
        <p:spPr>
          <a:xfrm rot="16200000">
            <a:off x="6786885" y="4892112"/>
            <a:ext cx="339088" cy="1857373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-23446" y="4519011"/>
            <a:ext cx="2143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educible Rep.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55845" y="6037048"/>
            <a:ext cx="2044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rreducible Reps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789354" y="4058955"/>
            <a:ext cx="279400" cy="46989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2744" y="5308635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 A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u</a:t>
            </a:r>
            <a:endParaRPr lang="en-US" sz="2400" b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02054" y="4897155"/>
            <a:ext cx="215900" cy="46989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Left Brace 27"/>
          <p:cNvSpPr/>
          <p:nvPr/>
        </p:nvSpPr>
        <p:spPr>
          <a:xfrm rot="16200000">
            <a:off x="1992683" y="5282235"/>
            <a:ext cx="329746" cy="1051834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21" grpId="0" animBg="1"/>
      <p:bldP spid="23" grpId="0"/>
      <p:bldP spid="24" grpId="0"/>
      <p:bldP spid="26" grpId="0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9093" y="1855333"/>
            <a:ext cx="3149826" cy="21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resentations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549400" y="10287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2)  Inspection/Trial and Erro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79642" y="4540384"/>
            <a:ext cx="2143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educible Rep.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60419" y="6241597"/>
            <a:ext cx="2044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rreducible Reps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692442" y="4080328"/>
            <a:ext cx="279400" cy="46989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64794" y="5330008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705142" y="4918528"/>
            <a:ext cx="215900" cy="46989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Left Brace 27"/>
          <p:cNvSpPr/>
          <p:nvPr/>
        </p:nvSpPr>
        <p:spPr>
          <a:xfrm rot="16200000">
            <a:off x="4831692" y="4367685"/>
            <a:ext cx="518889" cy="3141849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481639" y="5322751"/>
            <a:ext cx="3427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4A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2B</a:t>
            </a:r>
            <a:r>
              <a:rPr lang="en-US" sz="2400" b="1" baseline="-25000" dirty="0" smtClean="0"/>
              <a:t>g</a:t>
            </a:r>
            <a:r>
              <a:rPr lang="en-US" sz="2400" b="1" dirty="0" smtClean="0"/>
              <a:t>  +  2A</a:t>
            </a:r>
            <a:r>
              <a:rPr lang="en-US" sz="2400" b="1" baseline="-25000" dirty="0" smtClean="0"/>
              <a:t>u</a:t>
            </a:r>
            <a:r>
              <a:rPr lang="en-US" sz="2400" b="1" dirty="0" smtClean="0"/>
              <a:t>  +  4B</a:t>
            </a:r>
            <a:r>
              <a:rPr lang="en-US" sz="2400" b="1" baseline="-25000" dirty="0" smtClean="0"/>
              <a:t>u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8" grpId="0" animBg="1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1</TotalTime>
  <Words>1202</Words>
  <Application>Microsoft Office PowerPoint</Application>
  <PresentationFormat>On-screen Show (4:3)</PresentationFormat>
  <Paragraphs>346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CS ChemDraw Drawing</vt:lpstr>
      <vt:lpstr>Formel</vt:lpstr>
      <vt:lpstr>Part 2.6: Using Character Tables</vt:lpstr>
      <vt:lpstr>Using Character Tables</vt:lpstr>
      <vt:lpstr>Basis Functions</vt:lpstr>
      <vt:lpstr>Basis Functions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Or there is a website/spreadsheet</vt:lpstr>
      <vt:lpstr>Practice Irreducible Rep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Using Character Tables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Using Character Tables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21</cp:revision>
  <dcterms:created xsi:type="dcterms:W3CDTF">2014-08-13T13:25:31Z</dcterms:created>
  <dcterms:modified xsi:type="dcterms:W3CDTF">2014-10-30T22:07:31Z</dcterms:modified>
</cp:coreProperties>
</file>